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771D" w:rsidRPr="00060C45" w:rsidRDefault="001065C1" w:rsidP="00060C45">
      <w:pPr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>Calculus Section 1</w:t>
      </w:r>
      <w:r w:rsidR="000C771D" w:rsidRPr="00060C45">
        <w:rPr>
          <w:b/>
          <w:sz w:val="44"/>
          <w:szCs w:val="44"/>
        </w:rPr>
        <w:t>.2 Limits</w:t>
      </w:r>
    </w:p>
    <w:p w:rsidR="000C771D" w:rsidRDefault="000C771D"/>
    <w:p w:rsidR="000C771D" w:rsidRDefault="00917F27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9" type="#_x0000_t202" style="position:absolute;margin-left:342pt;margin-top:5.9pt;width:2in;height:36pt;z-index:18">
            <v:textbox>
              <w:txbxContent>
                <w:p w:rsidR="00E071DF" w:rsidRDefault="00E071DF">
                  <w:r>
                    <w:t>H</w:t>
                  </w:r>
                  <w:r w:rsidR="004E3BCC">
                    <w:t>omewor</w:t>
                  </w:r>
                  <w:r w:rsidR="00917F27">
                    <w:t>k: pages 55-5</w:t>
                  </w:r>
                  <w:r w:rsidR="007E52D1">
                    <w:t>8</w:t>
                  </w:r>
                </w:p>
                <w:p w:rsidR="00E071DF" w:rsidRDefault="00917F27">
                  <w:r>
                    <w:t>#’s 2</w:t>
                  </w:r>
                  <w:r w:rsidR="004E3BCC">
                    <w:t>,</w:t>
                  </w:r>
                  <w:r>
                    <w:t xml:space="preserve"> 5, 15-25, 58, 67-70</w:t>
                  </w:r>
                </w:p>
              </w:txbxContent>
            </v:textbox>
          </v:shape>
        </w:pict>
      </w:r>
      <w:r w:rsidR="000C771D">
        <w:t>-Estimate a limit using a numerical or graphical approach.</w:t>
      </w:r>
    </w:p>
    <w:p w:rsidR="000C771D" w:rsidRDefault="000C771D">
      <w:r>
        <w:t>-Learn different ways that a limit can fail to exist.</w:t>
      </w:r>
    </w:p>
    <w:p w:rsidR="000C771D" w:rsidRDefault="000C771D">
      <w:r>
        <w:t>-</w:t>
      </w:r>
      <w:r w:rsidR="006B0E15">
        <w:t>Learn how to write a limit.</w:t>
      </w:r>
    </w:p>
    <w:p w:rsidR="000C771D" w:rsidRDefault="000C771D"/>
    <w:p w:rsidR="000C771D" w:rsidRDefault="000C771D">
      <w:r>
        <w:t xml:space="preserve">The </w:t>
      </w:r>
      <w:r w:rsidRPr="006B0E15">
        <w:rPr>
          <w:b/>
          <w:u w:val="single"/>
        </w:rPr>
        <w:t>limit</w:t>
      </w:r>
      <w:r>
        <w:t xml:space="preserve"> is the value of f(x) as x approaches a certain number.</w:t>
      </w:r>
      <w:bookmarkStart w:id="0" w:name="_GoBack"/>
      <w:bookmarkEnd w:id="0"/>
    </w:p>
    <w:p w:rsidR="000C771D" w:rsidRDefault="000C771D"/>
    <w:p w:rsidR="00060C45" w:rsidRDefault="006B0E15">
      <w:r>
        <w:t>A limit is written as</w:t>
      </w:r>
      <w:r w:rsidR="000C771D">
        <w:t xml:space="preserve">:  </w:t>
      </w:r>
      <w:r w:rsidR="000C771D" w:rsidRPr="00060C45">
        <w:rPr>
          <w:b/>
          <w:position w:val="-20"/>
        </w:rPr>
        <w:object w:dxaOrig="12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1.75pt" o:ole="">
            <v:imagedata r:id="rId5" o:title=""/>
          </v:shape>
          <o:OLEObject Type="Embed" ProgID="Equation.DSMT4" ShapeID="_x0000_i1025" DrawAspect="Content" ObjectID="_1532433662" r:id="rId6"/>
        </w:object>
      </w:r>
      <w:r w:rsidR="000C771D">
        <w:t xml:space="preserve">   where:</w:t>
      </w:r>
    </w:p>
    <w:p w:rsidR="000C771D" w:rsidRDefault="000C771D" w:rsidP="006B0E15">
      <w:pPr>
        <w:ind w:firstLine="720"/>
      </w:pPr>
      <w:r>
        <w:t xml:space="preserve">- </w:t>
      </w:r>
      <w:proofErr w:type="spellStart"/>
      <w:proofErr w:type="gramStart"/>
      <w:r>
        <w:t>lim</w:t>
      </w:r>
      <w:proofErr w:type="spellEnd"/>
      <w:proofErr w:type="gramEnd"/>
      <w:r>
        <w:t xml:space="preserve"> is the abbreviation of the word limit</w:t>
      </w:r>
    </w:p>
    <w:p w:rsidR="000C771D" w:rsidRDefault="000C771D">
      <w:r>
        <w:tab/>
        <w:t xml:space="preserve">- </w:t>
      </w:r>
      <w:r w:rsidRPr="000C771D">
        <w:rPr>
          <w:position w:val="-6"/>
        </w:rPr>
        <w:object w:dxaOrig="639" w:dyaOrig="220">
          <v:shape id="_x0000_i1026" type="#_x0000_t75" style="width:32.25pt;height:11.25pt" o:ole="">
            <v:imagedata r:id="rId7" o:title=""/>
          </v:shape>
          <o:OLEObject Type="Embed" ProgID="Equation.DSMT4" ShapeID="_x0000_i1026" DrawAspect="Content" ObjectID="_1532433663" r:id="rId8"/>
        </w:object>
      </w:r>
      <w:r>
        <w:t xml:space="preserve"> means that the value of x is approaching a number c</w:t>
      </w:r>
    </w:p>
    <w:p w:rsidR="000C771D" w:rsidRDefault="000C771D">
      <w:r>
        <w:tab/>
        <w:t xml:space="preserve">- </w:t>
      </w:r>
      <w:proofErr w:type="gramStart"/>
      <w:r>
        <w:t>f(</w:t>
      </w:r>
      <w:proofErr w:type="gramEnd"/>
      <w:r>
        <w:t>x) is the function</w:t>
      </w:r>
    </w:p>
    <w:p w:rsidR="000C771D" w:rsidRDefault="00BC7DEF">
      <w:r>
        <w:tab/>
        <w:t>- L is a constant number and the value of the limit</w:t>
      </w:r>
    </w:p>
    <w:p w:rsidR="00A3562C" w:rsidRDefault="00A3562C">
      <w:r>
        <w:t xml:space="preserve">This limit is read: “The limit as x approaches c </w:t>
      </w:r>
      <w:proofErr w:type="spellStart"/>
      <w:r>
        <w:t>of f</w:t>
      </w:r>
      <w:proofErr w:type="spellEnd"/>
      <w:r>
        <w:t xml:space="preserve">(x) equals L” or “The limit of f(x) as x approaches c </w:t>
      </w:r>
      <w:proofErr w:type="spellStart"/>
      <w:r>
        <w:t>of f</w:t>
      </w:r>
      <w:proofErr w:type="spellEnd"/>
      <w:r>
        <w:t>(x) equals L.”</w:t>
      </w:r>
    </w:p>
    <w:p w:rsidR="000C771D" w:rsidRDefault="000C771D"/>
    <w:p w:rsidR="006B0E15" w:rsidRDefault="006B0E15" w:rsidP="00060C45">
      <w:r w:rsidRPr="006B0E15">
        <w:rPr>
          <w:b/>
        </w:rPr>
        <w:t>Example</w:t>
      </w:r>
      <w:r>
        <w:t xml:space="preserve">: Find the limit of a function numerically.                       </w:t>
      </w:r>
    </w:p>
    <w:p w:rsidR="00D61407" w:rsidRDefault="00060C45" w:rsidP="00060C45">
      <w:r>
        <w:t xml:space="preserve">Find </w:t>
      </w:r>
      <w:r w:rsidRPr="00060C45">
        <w:rPr>
          <w:position w:val="-24"/>
        </w:rPr>
        <w:object w:dxaOrig="960" w:dyaOrig="660">
          <v:shape id="_x0000_i1027" type="#_x0000_t75" style="width:48pt;height:33pt" o:ole="">
            <v:imagedata r:id="rId9" o:title=""/>
          </v:shape>
          <o:OLEObject Type="Embed" ProgID="Equation.DSMT4" ShapeID="_x0000_i1027" DrawAspect="Content" ObjectID="_1532433664" r:id="rId10"/>
        </w:object>
      </w:r>
    </w:p>
    <w:p w:rsidR="0070325E" w:rsidRDefault="00917F27" w:rsidP="006B0E15">
      <w:r>
        <w:rPr>
          <w:noProof/>
        </w:rPr>
        <w:pict>
          <v:shapetype id="_x0000_t66" coordsize="21600,21600" o:spt="66" adj="5400,5400" path="m@0,l@0@1,21600@1,21600@2@0@2@0,21600,,10800xe">
            <v:stroke joinstyle="miter"/>
            <v:formulas>
              <v:f eqn="val #0"/>
              <v:f eqn="val #1"/>
              <v:f eqn="sum 21600 0 #1"/>
              <v:f eqn="prod #0 #1 10800"/>
              <v:f eqn="sum #0 0 @3"/>
            </v:formulas>
            <v:path o:connecttype="custom" o:connectlocs="@0,0;0,10800;@0,21600;21600,10800" o:connectangles="270,180,90,0" textboxrect="@4,@1,21600,@2"/>
            <v:handles>
              <v:h position="#0,#1" xrange="0,21600" yrange="0,10800"/>
            </v:handles>
          </v:shapetype>
          <v:shape id="_x0000_s1040" type="#_x0000_t66" style="position:absolute;margin-left:323.25pt;margin-top:5.1pt;width:18pt;height:9pt;z-index:5"/>
        </w:pict>
      </w:r>
      <w:r>
        <w:rPr>
          <w:noProof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1039" type="#_x0000_t13" style="position:absolute;margin-left:242.25pt;margin-top:5.1pt;width:18pt;height:9pt;z-index:4"/>
        </w:pict>
      </w:r>
      <w:r w:rsidR="00D61407">
        <w:tab/>
      </w:r>
      <w:r w:rsidR="00A3562C">
        <w:tab/>
        <w:t xml:space="preserve">          </w:t>
      </w:r>
      <w:proofErr w:type="gramStart"/>
      <w:r w:rsidR="00D61407">
        <w:t>x</w:t>
      </w:r>
      <w:proofErr w:type="gramEnd"/>
      <w:r w:rsidR="00D61407">
        <w:t xml:space="preserve"> </w:t>
      </w:r>
      <w:r w:rsidR="0070325E">
        <w:t>a</w:t>
      </w:r>
      <w:r w:rsidR="00A3562C">
        <w:t>pproaches 1 from the left</w:t>
      </w:r>
      <w:r w:rsidR="00A3562C">
        <w:tab/>
      </w:r>
      <w:r w:rsidR="00A3562C">
        <w:tab/>
      </w:r>
      <w:r w:rsidR="00A3562C">
        <w:tab/>
        <w:t xml:space="preserve">       </w:t>
      </w:r>
      <w:r w:rsidR="0070325E">
        <w:t>x approaches 1</w:t>
      </w:r>
      <w:r w:rsidR="00D61407">
        <w:t xml:space="preserve"> from the right</w:t>
      </w:r>
    </w:p>
    <w:tbl>
      <w:tblPr>
        <w:tblpPr w:leftFromText="180" w:rightFromText="180" w:vertAnchor="text" w:horzAnchor="margin" w:tblpXSpec="center" w:tblpY="3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5"/>
        <w:gridCol w:w="885"/>
        <w:gridCol w:w="885"/>
        <w:gridCol w:w="885"/>
        <w:gridCol w:w="886"/>
        <w:gridCol w:w="886"/>
        <w:gridCol w:w="886"/>
        <w:gridCol w:w="886"/>
        <w:gridCol w:w="886"/>
        <w:gridCol w:w="886"/>
      </w:tblGrid>
      <w:tr w:rsidR="007E52D1" w:rsidTr="007E52D1">
        <w:tc>
          <w:tcPr>
            <w:tcW w:w="885" w:type="dxa"/>
            <w:shd w:val="clear" w:color="auto" w:fill="auto"/>
          </w:tcPr>
          <w:p w:rsidR="00A3562C" w:rsidRDefault="00A3562C" w:rsidP="007E52D1">
            <w:r>
              <w:t>x</w:t>
            </w:r>
          </w:p>
        </w:tc>
        <w:tc>
          <w:tcPr>
            <w:tcW w:w="885" w:type="dxa"/>
            <w:shd w:val="clear" w:color="auto" w:fill="auto"/>
          </w:tcPr>
          <w:p w:rsidR="00A3562C" w:rsidRDefault="00A3562C" w:rsidP="007E52D1">
            <w:r>
              <w:t>0.75</w:t>
            </w:r>
          </w:p>
        </w:tc>
        <w:tc>
          <w:tcPr>
            <w:tcW w:w="885" w:type="dxa"/>
            <w:shd w:val="clear" w:color="auto" w:fill="auto"/>
          </w:tcPr>
          <w:p w:rsidR="00A3562C" w:rsidRDefault="00A3562C" w:rsidP="007E52D1">
            <w:r>
              <w:t>0.9</w:t>
            </w:r>
          </w:p>
        </w:tc>
        <w:tc>
          <w:tcPr>
            <w:tcW w:w="885" w:type="dxa"/>
            <w:shd w:val="clear" w:color="auto" w:fill="auto"/>
          </w:tcPr>
          <w:p w:rsidR="00A3562C" w:rsidRDefault="00A3562C" w:rsidP="007E52D1">
            <w:r>
              <w:t>0.99</w:t>
            </w:r>
          </w:p>
        </w:tc>
        <w:tc>
          <w:tcPr>
            <w:tcW w:w="886" w:type="dxa"/>
            <w:shd w:val="clear" w:color="auto" w:fill="auto"/>
          </w:tcPr>
          <w:p w:rsidR="00A3562C" w:rsidRDefault="00A3562C" w:rsidP="007E52D1">
            <w:r>
              <w:t>0.999</w:t>
            </w:r>
          </w:p>
        </w:tc>
        <w:tc>
          <w:tcPr>
            <w:tcW w:w="886" w:type="dxa"/>
            <w:shd w:val="clear" w:color="auto" w:fill="auto"/>
          </w:tcPr>
          <w:p w:rsidR="00A3562C" w:rsidRDefault="00A3562C" w:rsidP="007E52D1">
            <w:r>
              <w:t>1</w:t>
            </w:r>
          </w:p>
        </w:tc>
        <w:tc>
          <w:tcPr>
            <w:tcW w:w="886" w:type="dxa"/>
            <w:shd w:val="clear" w:color="auto" w:fill="auto"/>
          </w:tcPr>
          <w:p w:rsidR="00A3562C" w:rsidRDefault="00A3562C" w:rsidP="007E52D1">
            <w:r>
              <w:t>1.001</w:t>
            </w:r>
          </w:p>
        </w:tc>
        <w:tc>
          <w:tcPr>
            <w:tcW w:w="886" w:type="dxa"/>
            <w:shd w:val="clear" w:color="auto" w:fill="auto"/>
          </w:tcPr>
          <w:p w:rsidR="00A3562C" w:rsidRDefault="00A3562C" w:rsidP="007E52D1">
            <w:r>
              <w:t>1.01</w:t>
            </w:r>
          </w:p>
        </w:tc>
        <w:tc>
          <w:tcPr>
            <w:tcW w:w="886" w:type="dxa"/>
            <w:shd w:val="clear" w:color="auto" w:fill="auto"/>
          </w:tcPr>
          <w:p w:rsidR="00A3562C" w:rsidRDefault="00A3562C" w:rsidP="007E52D1">
            <w:r>
              <w:t>1.1</w:t>
            </w:r>
          </w:p>
        </w:tc>
        <w:tc>
          <w:tcPr>
            <w:tcW w:w="886" w:type="dxa"/>
            <w:shd w:val="clear" w:color="auto" w:fill="auto"/>
          </w:tcPr>
          <w:p w:rsidR="00A3562C" w:rsidRDefault="00A3562C" w:rsidP="007E52D1">
            <w:r>
              <w:t>1.25</w:t>
            </w:r>
          </w:p>
        </w:tc>
      </w:tr>
      <w:tr w:rsidR="007E52D1" w:rsidTr="007E52D1">
        <w:tc>
          <w:tcPr>
            <w:tcW w:w="885" w:type="dxa"/>
            <w:shd w:val="clear" w:color="auto" w:fill="auto"/>
          </w:tcPr>
          <w:p w:rsidR="00A3562C" w:rsidRDefault="00A3562C" w:rsidP="007E52D1">
            <w:r>
              <w:t>f(x)</w:t>
            </w:r>
          </w:p>
        </w:tc>
        <w:tc>
          <w:tcPr>
            <w:tcW w:w="885" w:type="dxa"/>
            <w:shd w:val="clear" w:color="auto" w:fill="auto"/>
          </w:tcPr>
          <w:p w:rsidR="00A3562C" w:rsidRDefault="00A3562C" w:rsidP="007E52D1"/>
        </w:tc>
        <w:tc>
          <w:tcPr>
            <w:tcW w:w="885" w:type="dxa"/>
            <w:shd w:val="clear" w:color="auto" w:fill="auto"/>
          </w:tcPr>
          <w:p w:rsidR="00A3562C" w:rsidRDefault="00A3562C" w:rsidP="007E52D1"/>
        </w:tc>
        <w:tc>
          <w:tcPr>
            <w:tcW w:w="885" w:type="dxa"/>
            <w:shd w:val="clear" w:color="auto" w:fill="auto"/>
          </w:tcPr>
          <w:p w:rsidR="00A3562C" w:rsidRDefault="00A3562C" w:rsidP="007E52D1"/>
        </w:tc>
        <w:tc>
          <w:tcPr>
            <w:tcW w:w="886" w:type="dxa"/>
            <w:shd w:val="clear" w:color="auto" w:fill="auto"/>
          </w:tcPr>
          <w:p w:rsidR="00A3562C" w:rsidRDefault="00A3562C" w:rsidP="007E52D1"/>
        </w:tc>
        <w:tc>
          <w:tcPr>
            <w:tcW w:w="886" w:type="dxa"/>
            <w:shd w:val="clear" w:color="auto" w:fill="auto"/>
          </w:tcPr>
          <w:p w:rsidR="00A3562C" w:rsidRDefault="00A3562C" w:rsidP="007E52D1"/>
        </w:tc>
        <w:tc>
          <w:tcPr>
            <w:tcW w:w="886" w:type="dxa"/>
            <w:shd w:val="clear" w:color="auto" w:fill="auto"/>
          </w:tcPr>
          <w:p w:rsidR="00A3562C" w:rsidRDefault="00A3562C" w:rsidP="007E52D1"/>
        </w:tc>
        <w:tc>
          <w:tcPr>
            <w:tcW w:w="886" w:type="dxa"/>
            <w:shd w:val="clear" w:color="auto" w:fill="auto"/>
          </w:tcPr>
          <w:p w:rsidR="00A3562C" w:rsidRDefault="00A3562C" w:rsidP="007E52D1"/>
        </w:tc>
        <w:tc>
          <w:tcPr>
            <w:tcW w:w="886" w:type="dxa"/>
            <w:shd w:val="clear" w:color="auto" w:fill="auto"/>
          </w:tcPr>
          <w:p w:rsidR="00A3562C" w:rsidRDefault="00A3562C" w:rsidP="007E52D1"/>
        </w:tc>
        <w:tc>
          <w:tcPr>
            <w:tcW w:w="886" w:type="dxa"/>
            <w:shd w:val="clear" w:color="auto" w:fill="auto"/>
          </w:tcPr>
          <w:p w:rsidR="00A3562C" w:rsidRDefault="00A3562C" w:rsidP="007E52D1"/>
        </w:tc>
      </w:tr>
    </w:tbl>
    <w:p w:rsidR="00A3562C" w:rsidRDefault="00A3562C" w:rsidP="006B0E15"/>
    <w:p w:rsidR="006B0E15" w:rsidRDefault="006B0E15" w:rsidP="006B0E15">
      <w:r>
        <w:t xml:space="preserve">Answer: </w:t>
      </w:r>
    </w:p>
    <w:p w:rsidR="00D61407" w:rsidRPr="006B0E15" w:rsidRDefault="00D61407" w:rsidP="006B0E15"/>
    <w:p w:rsidR="006B0E15" w:rsidRPr="006B0E15" w:rsidRDefault="006B0E15" w:rsidP="006B0E15">
      <w:r>
        <w:rPr>
          <w:b/>
        </w:rPr>
        <w:t xml:space="preserve">Example:  </w:t>
      </w:r>
      <w:r>
        <w:t>Find the limit of a function graphically.</w:t>
      </w:r>
    </w:p>
    <w:p w:rsidR="006B0E15" w:rsidRDefault="006B0E15" w:rsidP="006B0E15"/>
    <w:p w:rsidR="006B0E15" w:rsidRDefault="00917F27" w:rsidP="006B0E15">
      <w:r>
        <w:rPr>
          <w:noProof/>
        </w:rPr>
        <w:pict>
          <v:shape id="_x0000_s1026" type="#_x0000_t75" style="position:absolute;margin-left:63pt;margin-top:5pt;width:162.6pt;height:133.15pt;z-index:1">
            <v:imagedata r:id="rId11" o:title=""/>
          </v:shape>
        </w:pict>
      </w:r>
      <w:r>
        <w:rPr>
          <w:noProof/>
        </w:rPr>
        <w:pict>
          <v:shape id="_x0000_s1027" type="#_x0000_t75" style="position:absolute;margin-left:207pt;margin-top:18.8pt;width:66pt;height:33pt;z-index:2">
            <v:imagedata r:id="rId12" o:title=""/>
          </v:shape>
          <o:OLEObject Type="Embed" ProgID="Equation.DSMT4" ShapeID="_x0000_s1027" DrawAspect="Content" ObjectID="_1532433669" r:id="rId13"/>
        </w:pict>
      </w:r>
      <w:r w:rsidR="006B0E15">
        <w:t xml:space="preserve">Find </w:t>
      </w:r>
      <w:r w:rsidR="006B0E15" w:rsidRPr="006B0E15">
        <w:rPr>
          <w:position w:val="-20"/>
        </w:rPr>
        <w:object w:dxaOrig="880" w:dyaOrig="440">
          <v:shape id="_x0000_i1028" type="#_x0000_t75" style="width:44.25pt;height:21.75pt" o:ole="">
            <v:imagedata r:id="rId14" o:title=""/>
          </v:shape>
          <o:OLEObject Type="Embed" ProgID="Equation.DSMT4" ShapeID="_x0000_i1028" DrawAspect="Content" ObjectID="_1532433665" r:id="rId15"/>
        </w:object>
      </w:r>
    </w:p>
    <w:p w:rsidR="006B0E15" w:rsidRPr="006B0E15" w:rsidRDefault="006B0E15" w:rsidP="006B0E15"/>
    <w:p w:rsidR="006B0E15" w:rsidRPr="006B0E15" w:rsidRDefault="006B0E15" w:rsidP="006B0E15"/>
    <w:p w:rsidR="006B0E15" w:rsidRPr="006B0E15" w:rsidRDefault="006B0E15" w:rsidP="006B0E15"/>
    <w:p w:rsidR="006B0E15" w:rsidRPr="006B0E15" w:rsidRDefault="006B0E15" w:rsidP="006B0E15"/>
    <w:p w:rsidR="006B0E15" w:rsidRPr="006B0E15" w:rsidRDefault="006B0E15" w:rsidP="006B0E15"/>
    <w:p w:rsidR="006B0E15" w:rsidRPr="006B0E15" w:rsidRDefault="006B0E15" w:rsidP="006B0E15"/>
    <w:p w:rsidR="006B0E15" w:rsidRPr="006B0E15" w:rsidRDefault="006B0E15" w:rsidP="006B0E15"/>
    <w:p w:rsidR="006B0E15" w:rsidRPr="006B0E15" w:rsidRDefault="006B0E15" w:rsidP="006B0E15"/>
    <w:p w:rsidR="006C0668" w:rsidRDefault="006B0E15" w:rsidP="006B0E15">
      <w:r>
        <w:t>Answer:</w:t>
      </w:r>
    </w:p>
    <w:p w:rsidR="00A3562C" w:rsidRDefault="00917F27" w:rsidP="006B0E15">
      <w:pPr>
        <w:rPr>
          <w:b/>
        </w:rPr>
      </w:pPr>
      <w:r>
        <w:rPr>
          <w:noProof/>
        </w:rPr>
        <w:pict>
          <v:shape id="_x0000_s1032" type="#_x0000_t75" style="position:absolute;margin-left:356.25pt;margin-top:4.35pt;width:84.75pt;height:33pt;z-index:3">
            <v:imagedata r:id="rId16" o:title=""/>
          </v:shape>
          <o:OLEObject Type="Embed" ProgID="Equation.DSMT4" ShapeID="_x0000_s1032" DrawAspect="Content" ObjectID="_1532433670" r:id="rId17"/>
        </w:pict>
      </w:r>
    </w:p>
    <w:p w:rsidR="00D61407" w:rsidRDefault="00D61407" w:rsidP="006B0E15">
      <w:r>
        <w:rPr>
          <w:b/>
        </w:rPr>
        <w:t xml:space="preserve">Example:  </w:t>
      </w:r>
      <w:r>
        <w:t xml:space="preserve">Graph and find the limit as x approaches zero of the function: </w:t>
      </w:r>
    </w:p>
    <w:p w:rsidR="00D61407" w:rsidRPr="00D61407" w:rsidRDefault="00917F27" w:rsidP="00D61407">
      <w:r>
        <w:rPr>
          <w:noProof/>
        </w:rPr>
        <w:pict>
          <v:shape id="_x0000_s1033" type="#_x0000_t75" style="position:absolute;margin-left:-9pt;margin-top:2.55pt;width:162pt;height:111.9pt;z-index:-2">
            <v:imagedata r:id="rId18" o:title="" cropbottom="24415f" cropleft="15207f"/>
          </v:shape>
        </w:pict>
      </w:r>
    </w:p>
    <w:p w:rsidR="00D61407" w:rsidRPr="00D61407" w:rsidRDefault="00D61407" w:rsidP="00D61407"/>
    <w:tbl>
      <w:tblPr>
        <w:tblpPr w:leftFromText="180" w:rightFromText="180" w:vertAnchor="text" w:horzAnchor="page" w:tblpX="5473" w:tblpY="-6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0"/>
        <w:gridCol w:w="750"/>
        <w:gridCol w:w="750"/>
        <w:gridCol w:w="750"/>
        <w:gridCol w:w="750"/>
        <w:gridCol w:w="750"/>
        <w:gridCol w:w="750"/>
        <w:gridCol w:w="750"/>
      </w:tblGrid>
      <w:tr w:rsidR="007E52D1" w:rsidTr="007E52D1">
        <w:trPr>
          <w:trHeight w:val="357"/>
        </w:trPr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  <w:r>
              <w:t>x</w:t>
            </w: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</w:tr>
      <w:tr w:rsidR="007E52D1" w:rsidTr="007E52D1">
        <w:trPr>
          <w:trHeight w:val="357"/>
        </w:trPr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  <w:r>
              <w:t>f(x)</w:t>
            </w: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</w:tr>
    </w:tbl>
    <w:p w:rsidR="00D61407" w:rsidRDefault="00D61407" w:rsidP="00D61407"/>
    <w:p w:rsidR="0070325E" w:rsidRDefault="0070325E" w:rsidP="00D61407">
      <w:pPr>
        <w:jc w:val="center"/>
      </w:pPr>
    </w:p>
    <w:p w:rsidR="0070325E" w:rsidRPr="0070325E" w:rsidRDefault="0070325E" w:rsidP="0070325E"/>
    <w:p w:rsidR="0070325E" w:rsidRDefault="0070325E" w:rsidP="0070325E"/>
    <w:p w:rsidR="006C0668" w:rsidRDefault="0070325E" w:rsidP="0070325E">
      <w:pPr>
        <w:tabs>
          <w:tab w:val="left" w:pos="3660"/>
        </w:tabs>
      </w:pPr>
      <w:r>
        <w:tab/>
        <w:t>Answer:</w:t>
      </w:r>
    </w:p>
    <w:p w:rsidR="0070325E" w:rsidRDefault="0070325E" w:rsidP="0070325E">
      <w:pPr>
        <w:tabs>
          <w:tab w:val="left" w:pos="3660"/>
        </w:tabs>
      </w:pPr>
    </w:p>
    <w:p w:rsidR="0070325E" w:rsidRDefault="0070325E" w:rsidP="0070325E">
      <w:pPr>
        <w:tabs>
          <w:tab w:val="left" w:pos="3660"/>
        </w:tabs>
      </w:pPr>
    </w:p>
    <w:p w:rsidR="0070325E" w:rsidRDefault="0070325E" w:rsidP="0070325E">
      <w:pPr>
        <w:tabs>
          <w:tab w:val="left" w:pos="3660"/>
        </w:tabs>
      </w:pPr>
      <w:r>
        <w:t>Observation about limit:</w:t>
      </w:r>
    </w:p>
    <w:p w:rsidR="00CD2A96" w:rsidRDefault="00CD2A96" w:rsidP="0070325E">
      <w:pPr>
        <w:tabs>
          <w:tab w:val="left" w:pos="3660"/>
        </w:tabs>
        <w:rPr>
          <w:u w:val="single"/>
        </w:rPr>
      </w:pPr>
      <w:r>
        <w:lastRenderedPageBreak/>
        <w:t xml:space="preserve">In general, the </w:t>
      </w:r>
      <w:r w:rsidRPr="00BC7DEF">
        <w:rPr>
          <w:b/>
        </w:rPr>
        <w:t>limit</w:t>
      </w:r>
      <w:r>
        <w:t xml:space="preserve"> </w:t>
      </w:r>
      <w:r w:rsidRPr="00BC7DEF">
        <w:rPr>
          <w:b/>
        </w:rPr>
        <w:t>exists</w:t>
      </w:r>
      <w:r>
        <w:t xml:space="preserve"> for a function if the left and the right limits approach the same number.  </w:t>
      </w:r>
      <w:r w:rsidRPr="00CD2A96">
        <w:rPr>
          <w:u w:val="single"/>
        </w:rPr>
        <w:t>This is regardless of whether the value of f(x) at the limit is equivalent to the limit</w:t>
      </w:r>
      <w:r w:rsidR="00A3562C">
        <w:rPr>
          <w:u w:val="single"/>
        </w:rPr>
        <w:t xml:space="preserve"> or exists at all at that point</w:t>
      </w:r>
      <w:r w:rsidRPr="00CD2A96">
        <w:rPr>
          <w:u w:val="single"/>
        </w:rPr>
        <w:t>.</w:t>
      </w:r>
    </w:p>
    <w:p w:rsidR="00CD2A96" w:rsidRDefault="00CD2A96" w:rsidP="0070325E">
      <w:pPr>
        <w:tabs>
          <w:tab w:val="left" w:pos="3660"/>
        </w:tabs>
        <w:rPr>
          <w:u w:val="single"/>
        </w:rPr>
      </w:pPr>
    </w:p>
    <w:p w:rsidR="00CD2A96" w:rsidRDefault="00917F27" w:rsidP="00A83443">
      <w:pPr>
        <w:tabs>
          <w:tab w:val="left" w:pos="3660"/>
        </w:tabs>
      </w:pPr>
      <w:r>
        <w:rPr>
          <w:noProof/>
        </w:rPr>
        <w:pict>
          <v:shape id="_x0000_s1042" type="#_x0000_t75" style="position:absolute;margin-left:0;margin-top:4.5pt;width:171pt;height:122.85pt;z-index:6">
            <v:imagedata r:id="rId19" o:title="" croptop="7887f" cropbottom="28046f" cropleft="28087f"/>
          </v:shape>
        </w:pict>
      </w:r>
      <w:r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45" type="#_x0000_t87" style="position:absolute;margin-left:279pt;margin-top:12pt;width:9pt;height:36.05pt;z-index:7"/>
        </w:pict>
      </w:r>
    </w:p>
    <w:p w:rsidR="00CD2A96" w:rsidRDefault="00917F27" w:rsidP="00CD2A96">
      <w:pPr>
        <w:tabs>
          <w:tab w:val="left" w:pos="4860"/>
        </w:tabs>
      </w:pPr>
      <w:r>
        <w:rPr>
          <w:noProof/>
        </w:rPr>
        <w:pict>
          <v:shape id="_x0000_s1046" type="#_x0000_t75" style="position:absolute;margin-left:243pt;margin-top:7.2pt;width:36pt;height:15.75pt;z-index:8">
            <v:imagedata r:id="rId20" o:title=""/>
          </v:shape>
          <o:OLEObject Type="Embed" ProgID="Equation.DSMT4" ShapeID="_x0000_s1046" DrawAspect="Content" ObjectID="_1532433671" r:id="rId21"/>
        </w:pict>
      </w:r>
      <w:r w:rsidR="00CD2A96">
        <w:tab/>
      </w:r>
      <w:r w:rsidR="001A4DD1">
        <w:t xml:space="preserve">            </w:t>
      </w:r>
      <w:r w:rsidR="00CD2A96">
        <w:t xml:space="preserve">   </w:t>
      </w:r>
      <w:r w:rsidR="001A4DD1" w:rsidRPr="001A4DD1">
        <w:rPr>
          <w:position w:val="-10"/>
        </w:rPr>
        <w:object w:dxaOrig="720" w:dyaOrig="320">
          <v:shape id="_x0000_i1029" type="#_x0000_t75" style="width:36pt;height:15.75pt" o:ole="">
            <v:imagedata r:id="rId22" o:title=""/>
          </v:shape>
          <o:OLEObject Type="Embed" ProgID="Equation.DSMT4" ShapeID="_x0000_i1029" DrawAspect="Content" ObjectID="_1532433666" r:id="rId23"/>
        </w:object>
      </w:r>
    </w:p>
    <w:p w:rsidR="001A4DD1" w:rsidRDefault="001A4DD1" w:rsidP="00CD2A96">
      <w:pPr>
        <w:tabs>
          <w:tab w:val="left" w:pos="4860"/>
        </w:tabs>
      </w:pPr>
      <w:r>
        <w:tab/>
      </w:r>
      <w:r>
        <w:tab/>
        <w:t xml:space="preserve">            </w:t>
      </w:r>
      <w:r w:rsidRPr="001A4DD1">
        <w:rPr>
          <w:position w:val="-10"/>
        </w:rPr>
        <w:object w:dxaOrig="760" w:dyaOrig="320">
          <v:shape id="_x0000_i1030" type="#_x0000_t75" style="width:38.25pt;height:15.75pt" o:ole="">
            <v:imagedata r:id="rId24" o:title=""/>
          </v:shape>
          <o:OLEObject Type="Embed" ProgID="Equation.DSMT4" ShapeID="_x0000_i1030" DrawAspect="Content" ObjectID="_1532433667" r:id="rId25"/>
        </w:object>
      </w:r>
    </w:p>
    <w:p w:rsidR="001A4DD1" w:rsidRPr="001A4DD1" w:rsidRDefault="001A4DD1" w:rsidP="001A4DD1"/>
    <w:p w:rsidR="001A4DD1" w:rsidRDefault="001A4DD1" w:rsidP="001A4DD1"/>
    <w:p w:rsidR="001A4DD1" w:rsidRDefault="001A4DD1" w:rsidP="001A4DD1">
      <w:pPr>
        <w:tabs>
          <w:tab w:val="left" w:pos="4860"/>
        </w:tabs>
      </w:pPr>
      <w:r>
        <w:tab/>
        <w:t xml:space="preserve">Answer:  </w:t>
      </w:r>
      <w:r w:rsidRPr="001A4DD1">
        <w:rPr>
          <w:position w:val="-20"/>
        </w:rPr>
        <w:object w:dxaOrig="1080" w:dyaOrig="440">
          <v:shape id="_x0000_i1031" type="#_x0000_t75" style="width:54pt;height:21.75pt" o:ole="">
            <v:imagedata r:id="rId26" o:title=""/>
          </v:shape>
          <o:OLEObject Type="Embed" ProgID="Equation.DSMT4" ShapeID="_x0000_i1031" DrawAspect="Content" ObjectID="_1532433668" r:id="rId27"/>
        </w:object>
      </w:r>
    </w:p>
    <w:p w:rsidR="001A4DD1" w:rsidRPr="001A4DD1" w:rsidRDefault="001A4DD1" w:rsidP="001A4DD1"/>
    <w:p w:rsidR="001A4DD1" w:rsidRPr="001A4DD1" w:rsidRDefault="001A4DD1" w:rsidP="001A4DD1"/>
    <w:p w:rsidR="001A4DD1" w:rsidRDefault="001A4DD1" w:rsidP="001A4DD1"/>
    <w:p w:rsidR="001A4DD1" w:rsidRPr="00BC7DEF" w:rsidRDefault="001A4DD1" w:rsidP="001A4DD1">
      <w:pPr>
        <w:rPr>
          <w:b/>
          <w:sz w:val="32"/>
          <w:szCs w:val="32"/>
        </w:rPr>
      </w:pPr>
      <w:r w:rsidRPr="00BC7DEF">
        <w:rPr>
          <w:b/>
          <w:sz w:val="32"/>
          <w:szCs w:val="32"/>
        </w:rPr>
        <w:t>Limits that Do Not Exist</w:t>
      </w:r>
    </w:p>
    <w:p w:rsidR="00022102" w:rsidRDefault="00022102" w:rsidP="001A4DD1">
      <w:pPr>
        <w:rPr>
          <w:b/>
        </w:rPr>
      </w:pPr>
    </w:p>
    <w:p w:rsidR="00022102" w:rsidRDefault="00022102" w:rsidP="001A4DD1">
      <w:r>
        <w:rPr>
          <w:b/>
        </w:rPr>
        <w:t xml:space="preserve">1) </w:t>
      </w:r>
      <w:r>
        <w:t>The _________</w:t>
      </w:r>
      <w:proofErr w:type="gramStart"/>
      <w:r>
        <w:t>_  and</w:t>
      </w:r>
      <w:proofErr w:type="gramEnd"/>
      <w:r>
        <w:t xml:space="preserve"> ___________ limits are different.</w:t>
      </w:r>
    </w:p>
    <w:p w:rsidR="00022102" w:rsidRDefault="00917F27" w:rsidP="001A4DD1">
      <w:r>
        <w:rPr>
          <w:noProof/>
        </w:rPr>
        <w:pict>
          <v:shape id="_x0000_s1047" type="#_x0000_t75" style="position:absolute;margin-left:0;margin-top:8pt;width:198pt;height:154pt;z-index:9">
            <v:imagedata r:id="rId28" o:title="" croptop="6868f" cropbottom="10589f" cropleft=".125" cropright=".125"/>
          </v:shape>
        </w:pict>
      </w:r>
    </w:p>
    <w:p w:rsidR="00022102" w:rsidRDefault="00022102" w:rsidP="001A4DD1"/>
    <w:p w:rsidR="00A83443" w:rsidRDefault="00917F27" w:rsidP="00022102">
      <w:pPr>
        <w:tabs>
          <w:tab w:val="left" w:pos="4980"/>
        </w:tabs>
      </w:pPr>
      <w:r>
        <w:rPr>
          <w:noProof/>
        </w:rPr>
        <w:pict>
          <v:shape id="_x0000_s1048" type="#_x0000_t75" style="position:absolute;margin-left:234pt;margin-top:22.65pt;width:45.75pt;height:30.75pt;z-index:10">
            <v:imagedata r:id="rId29" o:title=""/>
          </v:shape>
          <o:OLEObject Type="Embed" ProgID="Equation.DSMT4" ShapeID="_x0000_s1048" DrawAspect="Content" ObjectID="_1532433672" r:id="rId30"/>
        </w:pict>
      </w:r>
      <w:r w:rsidR="00022102">
        <w:tab/>
      </w:r>
    </w:p>
    <w:p w:rsidR="00A83443" w:rsidRPr="00A83443" w:rsidRDefault="00A83443" w:rsidP="00A83443"/>
    <w:p w:rsidR="00A83443" w:rsidRPr="00A83443" w:rsidRDefault="00A83443" w:rsidP="00A83443"/>
    <w:p w:rsidR="00A83443" w:rsidRPr="00A83443" w:rsidRDefault="00A83443" w:rsidP="00A83443"/>
    <w:p w:rsidR="00A83443" w:rsidRPr="00A83443" w:rsidRDefault="00A83443" w:rsidP="00A83443"/>
    <w:p w:rsidR="00A83443" w:rsidRPr="00A83443" w:rsidRDefault="00A83443" w:rsidP="00A83443"/>
    <w:p w:rsidR="00A83443" w:rsidRPr="00A83443" w:rsidRDefault="00A83443" w:rsidP="00A83443"/>
    <w:p w:rsidR="00A83443" w:rsidRPr="00A83443" w:rsidRDefault="00A83443" w:rsidP="00A83443"/>
    <w:p w:rsidR="00A83443" w:rsidRPr="00A83443" w:rsidRDefault="00A83443" w:rsidP="00A83443"/>
    <w:p w:rsidR="00A83443" w:rsidRDefault="00917F27" w:rsidP="00A83443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0" type="#_x0000_t32" style="position:absolute;margin-left:-21pt;margin-top:11.75pt;width:576.75pt;height:0;z-index:19" o:connectortype="straight" strokeweight="1.5pt"/>
        </w:pict>
      </w:r>
    </w:p>
    <w:p w:rsidR="00A83443" w:rsidRDefault="00A83443" w:rsidP="00A83443">
      <w:r>
        <w:rPr>
          <w:b/>
        </w:rPr>
        <w:t xml:space="preserve">2) </w:t>
      </w:r>
      <w:r>
        <w:t>Unbounded Behavior</w:t>
      </w:r>
    </w:p>
    <w:p w:rsidR="00A83443" w:rsidRPr="00A83443" w:rsidRDefault="00917F27" w:rsidP="00A83443">
      <w:r>
        <w:rPr>
          <w:noProof/>
        </w:rPr>
        <w:pict>
          <v:shape id="_x0000_s1051" type="#_x0000_t75" style="position:absolute;margin-left:274.5pt;margin-top:1.25pt;width:153pt;height:153pt;z-index:13">
            <v:imagedata r:id="rId31" o:title="" croptop="9904f" cropbottom="10115f" cropleft="14079f" cropright="15253f"/>
          </v:shape>
        </w:pict>
      </w:r>
      <w:r>
        <w:rPr>
          <w:noProof/>
        </w:rPr>
        <w:pict>
          <v:shape id="_x0000_s1049" type="#_x0000_t75" style="position:absolute;margin-left:-9pt;margin-top:4.85pt;width:153pt;height:153.65pt;z-index:11">
            <v:imagedata r:id="rId32" o:title="" cropbottom="22365f" cropleft="16091f" cropright="15253f"/>
          </v:shape>
        </w:pict>
      </w:r>
    </w:p>
    <w:p w:rsidR="00A83443" w:rsidRPr="00A83443" w:rsidRDefault="00A83443" w:rsidP="00A83443"/>
    <w:p w:rsidR="00A83443" w:rsidRPr="00A83443" w:rsidRDefault="00917F27" w:rsidP="00A83443">
      <w:r>
        <w:rPr>
          <w:noProof/>
        </w:rPr>
        <w:pict>
          <v:shape id="_x0000_s1050" type="#_x0000_t75" style="position:absolute;margin-left:99pt;margin-top:9.65pt;width:44.25pt;height:30.75pt;z-index:12">
            <v:imagedata r:id="rId33" o:title=""/>
          </v:shape>
          <o:OLEObject Type="Embed" ProgID="Equation.DSMT4" ShapeID="_x0000_s1050" DrawAspect="Content" ObjectID="_1532433673" r:id="rId34"/>
        </w:pict>
      </w:r>
    </w:p>
    <w:p w:rsidR="00A83443" w:rsidRPr="00A83443" w:rsidRDefault="00917F27" w:rsidP="00A83443">
      <w:r>
        <w:rPr>
          <w:noProof/>
        </w:rPr>
        <w:pict>
          <v:shape id="_x0000_s1052" type="#_x0000_t75" style="position:absolute;margin-left:427.5pt;margin-top:1.1pt;width:42.75pt;height:30.75pt;z-index:14">
            <v:imagedata r:id="rId35" o:title=""/>
          </v:shape>
          <o:OLEObject Type="Embed" ProgID="Equation.DSMT4" ShapeID="_x0000_s1052" DrawAspect="Content" ObjectID="_1532433674" r:id="rId36"/>
        </w:pict>
      </w:r>
    </w:p>
    <w:p w:rsidR="00A83443" w:rsidRPr="00A83443" w:rsidRDefault="00A83443" w:rsidP="00A83443"/>
    <w:p w:rsidR="00A83443" w:rsidRPr="00A83443" w:rsidRDefault="00A83443" w:rsidP="00A83443"/>
    <w:p w:rsidR="00A83443" w:rsidRPr="00A83443" w:rsidRDefault="00A83443" w:rsidP="00A83443">
      <w:pPr>
        <w:tabs>
          <w:tab w:val="left" w:pos="5580"/>
        </w:tabs>
      </w:pPr>
      <w:r>
        <w:tab/>
      </w:r>
    </w:p>
    <w:p w:rsidR="00A83443" w:rsidRPr="00A83443" w:rsidRDefault="00A83443" w:rsidP="00A83443"/>
    <w:p w:rsidR="00A83443" w:rsidRPr="00A83443" w:rsidRDefault="00A83443" w:rsidP="00A83443"/>
    <w:p w:rsidR="00A83443" w:rsidRPr="00A83443" w:rsidRDefault="00A83443" w:rsidP="00A83443"/>
    <w:p w:rsidR="00A83443" w:rsidRDefault="00A83443" w:rsidP="00A83443"/>
    <w:p w:rsidR="00A83443" w:rsidRDefault="00917F27" w:rsidP="00A83443">
      <w:r>
        <w:rPr>
          <w:noProof/>
        </w:rPr>
        <w:pict>
          <v:shape id="_x0000_s1061" type="#_x0000_t32" style="position:absolute;margin-left:-21pt;margin-top:10.9pt;width:576.75pt;height:0;z-index:20" o:connectortype="straight" strokeweight="1.5pt"/>
        </w:pict>
      </w:r>
    </w:p>
    <w:p w:rsidR="00A83443" w:rsidRDefault="00A83443" w:rsidP="00A83443">
      <w:pPr>
        <w:tabs>
          <w:tab w:val="left" w:pos="930"/>
        </w:tabs>
      </w:pPr>
      <w:r>
        <w:rPr>
          <w:b/>
        </w:rPr>
        <w:t>3)</w:t>
      </w:r>
      <w:r>
        <w:t xml:space="preserve"> Oscillating Behavior</w:t>
      </w:r>
      <w:r w:rsidR="00A3562C">
        <w:tab/>
      </w:r>
      <w:r w:rsidR="00A3562C">
        <w:tab/>
      </w:r>
      <w:r w:rsidR="00A3562C">
        <w:tab/>
      </w:r>
      <w:r w:rsidR="004E3BCC">
        <w:tab/>
      </w:r>
      <w:r w:rsidR="004E3BCC">
        <w:tab/>
      </w:r>
      <w:r w:rsidR="00A3562C">
        <w:t xml:space="preserve">*Exception to Oscillating </w:t>
      </w:r>
      <w:r w:rsidR="004E3BCC">
        <w:t>Behavior</w:t>
      </w:r>
    </w:p>
    <w:p w:rsidR="00A83443" w:rsidRDefault="00917F27" w:rsidP="00A83443">
      <w:pPr>
        <w:tabs>
          <w:tab w:val="left" w:pos="930"/>
        </w:tabs>
      </w:pPr>
      <w:r>
        <w:rPr>
          <w:noProof/>
        </w:rPr>
        <w:pict>
          <v:shape id="_x0000_s1053" type="#_x0000_t75" style="position:absolute;margin-left:-27pt;margin-top:9pt;width:180pt;height:143.2pt;z-index:15">
            <v:imagedata r:id="rId37" o:title=""/>
          </v:shape>
        </w:pict>
      </w:r>
      <w:r w:rsidR="00A83443">
        <w:tab/>
      </w:r>
    </w:p>
    <w:p w:rsidR="00022102" w:rsidRPr="00BC7DEF" w:rsidRDefault="00917F27" w:rsidP="00BC7DEF">
      <w:pPr>
        <w:tabs>
          <w:tab w:val="center" w:pos="4320"/>
          <w:tab w:val="right" w:pos="8640"/>
        </w:tabs>
      </w:pPr>
      <w:r>
        <w:rPr>
          <w:noProof/>
        </w:rPr>
        <w:pict>
          <v:shape id="_x0000_s1056" type="#_x0000_t75" style="position:absolute;margin-left:422.25pt;margin-top:78.05pt;width:62.25pt;height:30.75pt;z-index:17">
            <v:imagedata r:id="rId38" o:title=""/>
          </v:shape>
          <o:OLEObject Type="Embed" ProgID="Equation.DSMT4" ShapeID="_x0000_s1056" DrawAspect="Content" ObjectID="_1532433675" r:id="rId39"/>
        </w:pict>
      </w:r>
      <w:r>
        <w:rPr>
          <w:noProof/>
        </w:rPr>
        <w:pict>
          <v:shape id="_x0000_s1055" type="#_x0000_t75" style="position:absolute;margin-left:296.25pt;margin-top:3.2pt;width:162pt;height:128.85pt;z-index:-1">
            <v:imagedata r:id="rId40" o:title=""/>
          </v:shape>
        </w:pict>
      </w:r>
      <w:r>
        <w:rPr>
          <w:noProof/>
        </w:rPr>
        <w:pict>
          <v:shape id="_x0000_s1054" type="#_x0000_t75" style="position:absolute;margin-left:117pt;margin-top:78.05pt;width:54pt;height:30.75pt;z-index:16">
            <v:imagedata r:id="rId41" o:title=""/>
          </v:shape>
          <o:OLEObject Type="Embed" ProgID="Equation.DSMT4" ShapeID="_x0000_s1054" DrawAspect="Content" ObjectID="_1532433676" r:id="rId42"/>
        </w:pict>
      </w:r>
      <w:r w:rsidR="00BC7DEF">
        <w:tab/>
      </w:r>
      <w:r w:rsidR="00BC7DEF">
        <w:tab/>
      </w:r>
    </w:p>
    <w:sectPr w:rsidR="00022102" w:rsidRPr="00BC7DEF" w:rsidSect="00A3562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C771D"/>
    <w:rsid w:val="00022102"/>
    <w:rsid w:val="00060C45"/>
    <w:rsid w:val="000C771D"/>
    <w:rsid w:val="001065C1"/>
    <w:rsid w:val="001A4DD1"/>
    <w:rsid w:val="004E3BCC"/>
    <w:rsid w:val="006B0E15"/>
    <w:rsid w:val="006C0668"/>
    <w:rsid w:val="0070325E"/>
    <w:rsid w:val="007E52D1"/>
    <w:rsid w:val="00917F27"/>
    <w:rsid w:val="00976E6E"/>
    <w:rsid w:val="00A3562C"/>
    <w:rsid w:val="00A83443"/>
    <w:rsid w:val="00BC7DEF"/>
    <w:rsid w:val="00CD2A96"/>
    <w:rsid w:val="00D61407"/>
    <w:rsid w:val="00E071DF"/>
    <w:rsid w:val="00EC7C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2"/>
    <o:shapelayout v:ext="edit">
      <o:idmap v:ext="edit" data="1"/>
      <o:rules v:ext="edit">
        <o:r id="V:Rule1" type="connector" idref="#_x0000_s1060"/>
        <o:r id="V:Rule2" type="connector" idref="#_x0000_s1061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60C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5.bin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41" Type="http://schemas.openxmlformats.org/officeDocument/2006/relationships/image" Target="media/image2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2.wmf"/><Relationship Id="rId32" Type="http://schemas.openxmlformats.org/officeDocument/2006/relationships/image" Target="media/image17.emf"/><Relationship Id="rId37" Type="http://schemas.openxmlformats.org/officeDocument/2006/relationships/image" Target="media/image20.emf"/><Relationship Id="rId40" Type="http://schemas.openxmlformats.org/officeDocument/2006/relationships/image" Target="media/image22.e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emf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emf"/><Relationship Id="rId31" Type="http://schemas.openxmlformats.org/officeDocument/2006/relationships/image" Target="media/image16.e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9.wmf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image" Target="media/image18.wmf"/><Relationship Id="rId38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2</Pages>
  <Words>253</Words>
  <Characters>144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lculus Section 1</vt:lpstr>
    </vt:vector>
  </TitlesOfParts>
  <Company>Belton ISD</Company>
  <LinksUpToDate>false</LinksUpToDate>
  <CharactersWithSpaces>16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Section 1</dc:title>
  <dc:creator>Administrator</dc:creator>
  <cp:lastModifiedBy>B.I.S.D. Employee</cp:lastModifiedBy>
  <cp:revision>5</cp:revision>
  <cp:lastPrinted>2015-08-03T14:14:00Z</cp:lastPrinted>
  <dcterms:created xsi:type="dcterms:W3CDTF">2015-08-03T14:12:00Z</dcterms:created>
  <dcterms:modified xsi:type="dcterms:W3CDTF">2016-08-11T20:14:00Z</dcterms:modified>
</cp:coreProperties>
</file>